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3699" w:rsidRDefault="00066CA6" w:rsidP="00066CA6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h 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_______________________________</w:t>
      </w:r>
    </w:p>
    <w:p w:rsidR="00066CA6" w:rsidRPr="000526DC" w:rsidRDefault="000526DC" w:rsidP="00066CA6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-8 Practice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ate________</w:t>
      </w: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1135E">
        <w:t xml:space="preserve">1.  </w:t>
      </w:r>
      <w:r w:rsidRPr="0011135E">
        <w:rPr>
          <w:position w:val="-24"/>
        </w:rPr>
        <w:object w:dxaOrig="3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30.75pt" o:ole="">
            <v:imagedata r:id="rId4" o:title=""/>
          </v:shape>
          <o:OLEObject Type="Embed" ProgID="Equation.DSMT4" ShapeID="_x0000_i1025" DrawAspect="Content" ObjectID="_1516096280" r:id="rId5"/>
        </w:object>
      </w:r>
      <w:r w:rsidRPr="0011135E">
        <w:t xml:space="preserve">    </w:t>
      </w:r>
      <w:r w:rsidRPr="0011135E">
        <w:rPr>
          <w:b/>
        </w:rPr>
        <w:t>Find:  sin 2</w:t>
      </w:r>
      <w:r w:rsidRPr="0011135E">
        <w:rPr>
          <w:b/>
          <w:i/>
        </w:rPr>
        <w:t xml:space="preserve">x, </w:t>
      </w:r>
      <w:r w:rsidRPr="0011135E">
        <w:rPr>
          <w:b/>
        </w:rPr>
        <w:t>cos 2</w:t>
      </w:r>
      <w:r w:rsidRPr="0011135E">
        <w:rPr>
          <w:b/>
          <w:i/>
        </w:rPr>
        <w:t xml:space="preserve">x, </w:t>
      </w:r>
      <w:r w:rsidRPr="0011135E">
        <w:rPr>
          <w:b/>
        </w:rPr>
        <w:t>tan 2</w:t>
      </w:r>
      <w:r w:rsidRPr="0011135E">
        <w:rPr>
          <w:b/>
          <w:i/>
        </w:rPr>
        <w:t xml:space="preserve">x.  </w:t>
      </w:r>
      <w:r w:rsidRPr="0011135E">
        <w:rPr>
          <w:b/>
        </w:rPr>
        <w:t xml:space="preserve">In </w:t>
      </w:r>
      <w:r>
        <w:rPr>
          <w:b/>
        </w:rPr>
        <w:t xml:space="preserve">what </w:t>
      </w:r>
      <w:r w:rsidRPr="0011135E">
        <w:rPr>
          <w:b/>
        </w:rPr>
        <w:t>quadrant does 2</w:t>
      </w:r>
      <w:r w:rsidRPr="0011135E">
        <w:rPr>
          <w:b/>
          <w:i/>
        </w:rPr>
        <w:t xml:space="preserve">x </w:t>
      </w:r>
      <w:r w:rsidRPr="0011135E">
        <w:rPr>
          <w:b/>
        </w:rPr>
        <w:t>lie?</w:t>
      </w: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066CA6" w:rsidRPr="0011135E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066CA6" w:rsidRPr="0011135E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066CA6" w:rsidRPr="0011135E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1135E">
        <w:t xml:space="preserve">2. </w:t>
      </w:r>
      <w:r>
        <w:t xml:space="preserve"> </w:t>
      </w:r>
      <w:r w:rsidRPr="0011135E">
        <w:rPr>
          <w:position w:val="-24"/>
        </w:rPr>
        <w:object w:dxaOrig="3580" w:dyaOrig="680">
          <v:shape id="_x0000_i1026" type="#_x0000_t75" style="width:179.25pt;height:33.75pt" o:ole="">
            <v:imagedata r:id="rId6" o:title=""/>
          </v:shape>
          <o:OLEObject Type="Embed" ProgID="Equation.DSMT4" ShapeID="_x0000_i1026" DrawAspect="Content" ObjectID="_1516096281" r:id="rId7"/>
        </w:object>
      </w:r>
      <w:r w:rsidRPr="0011135E">
        <w:t xml:space="preserve">  </w:t>
      </w:r>
      <w:r w:rsidRPr="0011135E">
        <w:rPr>
          <w:b/>
        </w:rPr>
        <w:t>Find:  sin 2</w:t>
      </w:r>
      <w:r w:rsidRPr="0011135E">
        <w:rPr>
          <w:b/>
          <w:i/>
        </w:rPr>
        <w:t xml:space="preserve">x, </w:t>
      </w:r>
      <w:r w:rsidRPr="0011135E">
        <w:rPr>
          <w:b/>
        </w:rPr>
        <w:t>cos 2</w:t>
      </w:r>
      <w:r w:rsidRPr="0011135E">
        <w:rPr>
          <w:b/>
          <w:i/>
        </w:rPr>
        <w:t xml:space="preserve">x, </w:t>
      </w:r>
      <w:r w:rsidRPr="0011135E">
        <w:rPr>
          <w:b/>
        </w:rPr>
        <w:t>tan 2</w:t>
      </w:r>
      <w:r w:rsidRPr="0011135E">
        <w:rPr>
          <w:b/>
          <w:i/>
        </w:rPr>
        <w:t xml:space="preserve">x.  </w:t>
      </w:r>
      <w:r w:rsidRPr="0011135E">
        <w:rPr>
          <w:b/>
        </w:rPr>
        <w:t xml:space="preserve">In </w:t>
      </w:r>
      <w:r>
        <w:rPr>
          <w:b/>
        </w:rPr>
        <w:t xml:space="preserve">what </w:t>
      </w:r>
      <w:r w:rsidRPr="0011135E">
        <w:rPr>
          <w:b/>
        </w:rPr>
        <w:t>quadrant does 2</w:t>
      </w:r>
      <w:r w:rsidRPr="0011135E">
        <w:rPr>
          <w:b/>
          <w:i/>
        </w:rPr>
        <w:t xml:space="preserve">x </w:t>
      </w:r>
      <w:r w:rsidRPr="0011135E">
        <w:rPr>
          <w:b/>
        </w:rPr>
        <w:t>lie?</w:t>
      </w: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E1C68" w:rsidRDefault="00AE1C68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Pr="0011135E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 w:rsidRPr="0011135E">
        <w:t>3.  Solve for primary values</w:t>
      </w:r>
      <w:r w:rsidR="00B2008B">
        <w:t xml:space="preserve"> (answer(s) in radians)</w:t>
      </w:r>
      <w:r w:rsidRPr="0011135E">
        <w:t xml:space="preserve">:   </w:t>
      </w:r>
      <w:r w:rsidRPr="0011135E">
        <w:rPr>
          <w:position w:val="-6"/>
        </w:rPr>
        <w:object w:dxaOrig="1700" w:dyaOrig="279">
          <v:shape id="_x0000_i1027" type="#_x0000_t75" style="width:84.75pt;height:14.25pt" o:ole="">
            <v:imagedata r:id="rId8" o:title=""/>
          </v:shape>
          <o:OLEObject Type="Embed" ProgID="Equation.DSMT4" ShapeID="_x0000_i1027" DrawAspect="Content" ObjectID="_1516096282" r:id="rId9"/>
        </w:object>
      </w: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066CA6" w:rsidRPr="0011135E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Pr="0011135E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 w:rsidRPr="0011135E">
        <w:t>4.  Solve for primary values</w:t>
      </w:r>
      <w:r w:rsidR="00B2008B">
        <w:t xml:space="preserve"> (answer(s) in radians)</w:t>
      </w:r>
      <w:r w:rsidRPr="0011135E">
        <w:t>:</w:t>
      </w:r>
      <w:r w:rsidRPr="0011135E">
        <w:tab/>
      </w:r>
      <w:r w:rsidRPr="0011135E">
        <w:rPr>
          <w:position w:val="-6"/>
        </w:rPr>
        <w:object w:dxaOrig="2180" w:dyaOrig="279">
          <v:shape id="_x0000_i1028" type="#_x0000_t75" style="width:108.75pt;height:14.25pt" o:ole="">
            <v:imagedata r:id="rId10" o:title=""/>
          </v:shape>
          <o:OLEObject Type="Embed" ProgID="Equation.DSMT4" ShapeID="_x0000_i1028" DrawAspect="Content" ObjectID="_1516096283" r:id="rId11"/>
        </w:object>
      </w:r>
      <w:r w:rsidRPr="0011135E">
        <w:tab/>
      </w: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Pr="0011135E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Pr="0011135E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 w:rsidRPr="0011135E">
        <w:lastRenderedPageBreak/>
        <w:t>5.  Solve for primary values</w:t>
      </w:r>
      <w:r w:rsidR="00B2008B">
        <w:t xml:space="preserve"> (answer(s) in radians)</w:t>
      </w:r>
      <w:r w:rsidRPr="0011135E">
        <w:t>:</w:t>
      </w:r>
      <w:r w:rsidRPr="0011135E">
        <w:tab/>
      </w:r>
      <w:r w:rsidRPr="0011135E">
        <w:rPr>
          <w:position w:val="-24"/>
        </w:rPr>
        <w:object w:dxaOrig="1380" w:dyaOrig="680">
          <v:shape id="_x0000_i1029" type="#_x0000_t75" style="width:69pt;height:33.75pt" o:ole="">
            <v:imagedata r:id="rId12" o:title=""/>
          </v:shape>
          <o:OLEObject Type="Embed" ProgID="Equation.DSMT4" ShapeID="_x0000_i1029" DrawAspect="Content" ObjectID="_1516096284" r:id="rId13"/>
        </w:object>
      </w: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BA43C6" w:rsidRDefault="00BA43C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E1C68" w:rsidRDefault="00AE1C68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BA43C6" w:rsidRDefault="00BA43C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 w:rsidRPr="0011135E">
        <w:t xml:space="preserve">7.  </w:t>
      </w:r>
      <w:r>
        <w:t>Verify</w:t>
      </w:r>
      <w:r w:rsidRPr="0011135E">
        <w:t>:</w:t>
      </w:r>
      <w:r w:rsidRPr="0011135E">
        <w:tab/>
      </w:r>
      <w:r w:rsidRPr="0011135E">
        <w:rPr>
          <w:position w:val="-24"/>
        </w:rPr>
        <w:object w:dxaOrig="1719" w:dyaOrig="620">
          <v:shape id="_x0000_i1030" type="#_x0000_t75" style="width:86.25pt;height:30.75pt" o:ole="">
            <v:imagedata r:id="rId14" o:title=""/>
          </v:shape>
          <o:OLEObject Type="Embed" ProgID="Equation.DSMT4" ShapeID="_x0000_i1030" DrawAspect="Content" ObjectID="_1516096285" r:id="rId15"/>
        </w:object>
      </w:r>
      <w:r>
        <w:tab/>
      </w: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BA43C6" w:rsidRDefault="00BA43C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ab/>
      </w:r>
      <w:r>
        <w:tab/>
      </w:r>
      <w:r>
        <w:tab/>
      </w:r>
    </w:p>
    <w:p w:rsidR="00066CA6" w:rsidRPr="0011135E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>8. Verify</w:t>
      </w:r>
      <w:r w:rsidRPr="0011135E">
        <w:t>:</w:t>
      </w:r>
      <w:r>
        <w:t xml:space="preserve">      </w:t>
      </w:r>
      <w:r w:rsidR="00B471B2" w:rsidRPr="00B471B2">
        <w:rPr>
          <w:position w:val="-24"/>
        </w:rPr>
        <w:object w:dxaOrig="1840" w:dyaOrig="620">
          <v:shape id="_x0000_i1033" type="#_x0000_t75" style="width:92.25pt;height:30.75pt" o:ole="">
            <v:imagedata r:id="rId16" o:title=""/>
          </v:shape>
          <o:OLEObject Type="Embed" ProgID="Equation.DSMT4" ShapeID="_x0000_i1033" DrawAspect="Content" ObjectID="_1516096286" r:id="rId17"/>
        </w:object>
      </w: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66CA6" w:rsidRPr="004A6A4E" w:rsidRDefault="00066CA6" w:rsidP="00066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i/>
        </w:rPr>
      </w:pPr>
    </w:p>
    <w:p w:rsidR="00066CA6" w:rsidRPr="00066CA6" w:rsidRDefault="00066CA6" w:rsidP="00066CA6">
      <w:pPr>
        <w:pStyle w:val="NoSpacing"/>
        <w:rPr>
          <w:rFonts w:ascii="Times New Roman" w:hAnsi="Times New Roman" w:cs="Times New Roman"/>
          <w:sz w:val="24"/>
          <w:szCs w:val="24"/>
        </w:rPr>
      </w:pPr>
    </w:p>
    <w:sectPr w:rsidR="00066CA6" w:rsidRPr="00066CA6" w:rsidSect="00066CA6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066CA6"/>
    <w:rsid w:val="00023699"/>
    <w:rsid w:val="000526DC"/>
    <w:rsid w:val="00066CA6"/>
    <w:rsid w:val="000C3E31"/>
    <w:rsid w:val="002E0141"/>
    <w:rsid w:val="006E09F4"/>
    <w:rsid w:val="00713032"/>
    <w:rsid w:val="00AE1C68"/>
    <w:rsid w:val="00B2008B"/>
    <w:rsid w:val="00B471B2"/>
    <w:rsid w:val="00BA43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6CA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66CA6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103</Words>
  <Characters>592</Characters>
  <Application>Microsoft Office Word</Application>
  <DocSecurity>0</DocSecurity>
  <Lines>4</Lines>
  <Paragraphs>1</Paragraphs>
  <ScaleCrop>false</ScaleCrop>
  <Company>mfcsd</Company>
  <LinksUpToDate>false</LinksUpToDate>
  <CharactersWithSpaces>6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sheppard</dc:creator>
  <cp:lastModifiedBy>mfcsd</cp:lastModifiedBy>
  <cp:revision>4</cp:revision>
  <cp:lastPrinted>2016-02-04T17:52:00Z</cp:lastPrinted>
  <dcterms:created xsi:type="dcterms:W3CDTF">2016-02-04T17:40:00Z</dcterms:created>
  <dcterms:modified xsi:type="dcterms:W3CDTF">2016-02-04T1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